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60" r:id="rId2"/>
    <p:sldId id="298" r:id="rId3"/>
    <p:sldId id="299" r:id="rId4"/>
    <p:sldId id="300" r:id="rId5"/>
    <p:sldId id="301" r:id="rId6"/>
    <p:sldId id="302" r:id="rId7"/>
    <p:sldId id="304" r:id="rId8"/>
    <p:sldId id="303" r:id="rId9"/>
    <p:sldId id="310" r:id="rId10"/>
    <p:sldId id="305" r:id="rId11"/>
    <p:sldId id="306" r:id="rId12"/>
    <p:sldId id="307" r:id="rId13"/>
    <p:sldId id="308" r:id="rId14"/>
    <p:sldId id="309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7432" autoAdjust="0"/>
  </p:normalViewPr>
  <p:slideViewPr>
    <p:cSldViewPr>
      <p:cViewPr varScale="1">
        <p:scale>
          <a:sx n="144" d="100"/>
          <a:sy n="144" d="100"/>
        </p:scale>
        <p:origin x="227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4FDD-CC50-4294-8AC5-8B37FA67645A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B92BE-B928-427D-8552-81DBDAE2C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92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3290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7016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6731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0935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438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701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1750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365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0641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2063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对于一条有向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站在</a:t>
            </a:r>
            <a:r>
              <a:rPr lang="en-US" altLang="zh-CN" dirty="0" smtClean="0"/>
              <a:t>u</a:t>
            </a:r>
            <a:r>
              <a:rPr lang="zh-CN" altLang="en-US" dirty="0" smtClean="0"/>
              <a:t>点看向</a:t>
            </a:r>
            <a:r>
              <a:rPr lang="en-US" altLang="zh-CN" dirty="0" smtClean="0"/>
              <a:t>v</a:t>
            </a:r>
            <a:r>
              <a:rPr lang="zh-CN" altLang="en-US" dirty="0" smtClean="0"/>
              <a:t>。若</a:t>
            </a:r>
            <a:r>
              <a:rPr lang="en-US" altLang="zh-CN" dirty="0" smtClean="0"/>
              <a:t>v</a:t>
            </a:r>
            <a:r>
              <a:rPr lang="zh-CN" altLang="en-US" dirty="0" smtClean="0"/>
              <a:t>尚未访问，则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被收入搜索树内，成为树边。若</a:t>
            </a:r>
            <a:r>
              <a:rPr lang="en-US" altLang="zh-CN" dirty="0" smtClean="0"/>
              <a:t>v</a:t>
            </a:r>
            <a:r>
              <a:rPr lang="zh-CN" altLang="en-US" dirty="0" smtClean="0"/>
              <a:t>已经被访问过，则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可能性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1). v</a:t>
            </a:r>
            <a:r>
              <a:rPr lang="zh-CN" altLang="en-US" dirty="0" smtClean="0"/>
              <a:t>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非儿子后代。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前向边。对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访问已经发生。经过的是从</a:t>
            </a:r>
            <a:r>
              <a:rPr lang="en-US" altLang="zh-CN" dirty="0" smtClean="0"/>
              <a:t>u</a:t>
            </a:r>
            <a:r>
              <a:rPr lang="zh-CN" altLang="en-US" dirty="0" smtClean="0"/>
              <a:t>到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其它路径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2). v</a:t>
            </a:r>
            <a:r>
              <a:rPr lang="zh-CN" altLang="en-US" dirty="0" smtClean="0"/>
              <a:t>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祖先。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回边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3). v</a:t>
            </a:r>
            <a:r>
              <a:rPr lang="zh-CN" altLang="en-US" dirty="0" smtClean="0"/>
              <a:t>不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祖先，也不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非儿子后代。</a:t>
            </a:r>
            <a:r>
              <a:rPr lang="en-US" altLang="zh-CN" dirty="0" smtClean="0"/>
              <a:t>v</a:t>
            </a:r>
            <a:r>
              <a:rPr lang="zh-CN" altLang="en-US" dirty="0" smtClean="0"/>
              <a:t>不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祖先，表明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访问已经结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5618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对于一条有向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站在</a:t>
            </a:r>
            <a:r>
              <a:rPr lang="en-US" altLang="zh-CN" dirty="0" smtClean="0"/>
              <a:t>u</a:t>
            </a:r>
            <a:r>
              <a:rPr lang="zh-CN" altLang="en-US" dirty="0" smtClean="0"/>
              <a:t>点看向</a:t>
            </a:r>
            <a:r>
              <a:rPr lang="en-US" altLang="zh-CN" dirty="0" smtClean="0"/>
              <a:t>v</a:t>
            </a:r>
            <a:r>
              <a:rPr lang="zh-CN" altLang="en-US" dirty="0" smtClean="0"/>
              <a:t>。若</a:t>
            </a:r>
            <a:r>
              <a:rPr lang="en-US" altLang="zh-CN" dirty="0" smtClean="0"/>
              <a:t>v</a:t>
            </a:r>
            <a:r>
              <a:rPr lang="zh-CN" altLang="en-US" dirty="0" smtClean="0"/>
              <a:t>尚未访问，则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被收入搜索树内，成为树边。若</a:t>
            </a:r>
            <a:r>
              <a:rPr lang="en-US" altLang="zh-CN" dirty="0" smtClean="0"/>
              <a:t>v</a:t>
            </a:r>
            <a:r>
              <a:rPr lang="zh-CN" altLang="en-US" dirty="0" smtClean="0"/>
              <a:t>已经被访问过，则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可能性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1). v</a:t>
            </a:r>
            <a:r>
              <a:rPr lang="zh-CN" altLang="en-US" dirty="0" smtClean="0"/>
              <a:t>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非儿子后代。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前向边。对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访问已经发生。经过的是从</a:t>
            </a:r>
            <a:r>
              <a:rPr lang="en-US" altLang="zh-CN" dirty="0" smtClean="0"/>
              <a:t>u</a:t>
            </a:r>
            <a:r>
              <a:rPr lang="zh-CN" altLang="en-US" dirty="0" smtClean="0"/>
              <a:t>到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其它路径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2). v</a:t>
            </a:r>
            <a:r>
              <a:rPr lang="zh-CN" altLang="en-US" dirty="0" smtClean="0"/>
              <a:t>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祖先。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回边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3). v</a:t>
            </a:r>
            <a:r>
              <a:rPr lang="zh-CN" altLang="en-US" dirty="0" smtClean="0"/>
              <a:t>不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祖先，也不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非儿子后代。</a:t>
            </a:r>
            <a:r>
              <a:rPr lang="en-US" altLang="zh-CN" dirty="0" smtClean="0"/>
              <a:t>v</a:t>
            </a:r>
            <a:r>
              <a:rPr lang="zh-CN" altLang="en-US" dirty="0" smtClean="0"/>
              <a:t>不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祖先，表明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访问已经结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52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238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Decompositions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of Graphs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467544" y="4120679"/>
            <a:ext cx="8229600" cy="1612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ool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Science, </a:t>
            </a:r>
            <a:r>
              <a:rPr lang="en-US" altLang="zh-CN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anshan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niversity</a:t>
            </a:r>
          </a:p>
          <a:p>
            <a:pPr algn="r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ng 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g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1.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ed graph has a cycle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als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edg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. if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a back edge, the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ath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sear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 consist a cycle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onversel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f the graph has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e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→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 → ∙∙∙→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 →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ok at the fir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 (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st pre numbe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cycl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ed. Suppos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</a:t>
            </a:r>
            <a:r>
              <a:rPr lang="en-US" altLang="zh-CN" sz="20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the cycle are reachable from it and will therefore be its descendants in the sear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.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ular, the edge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→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a node to its ancestor 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u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edg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2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dag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 leads to a vertex with a lower p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edges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post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lt;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edge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each da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topologically sorted, 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S post numbers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3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 dag has at least one 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at least one 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with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, must be a source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with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, must be a sink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e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yclic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’s property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66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ly connected component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ed graph is a dag of its strongly connected component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ly connected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k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ly connected component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l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ed component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03212"/>
              </p:ext>
            </p:extLst>
          </p:nvPr>
        </p:nvGraphicFramePr>
        <p:xfrm>
          <a:off x="4281636" y="1287463"/>
          <a:ext cx="331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6" imgW="3314520" imgH="279360" progId="Equation.DSMT4">
                  <p:embed/>
                </p:oleObj>
              </mc:Choice>
              <mc:Fallback>
                <p:oleObj name="Equation" r:id="rId6" imgW="331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1636" y="1287463"/>
                        <a:ext cx="331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9632" y="2012597"/>
            <a:ext cx="6343650" cy="3195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39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1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e() 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ed at nod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n it will terminat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ely w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nodes reachable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ve been visite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e(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a no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k strong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ed component, t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 retrie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ly that componen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o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k strong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ed component is hard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n ge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o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strongly connected componen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o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receiv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ighe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DFS must lie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ource strongly connected componen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follows from the following more gener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3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strongly connected compon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 grap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k strongly connect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orithm for strongl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ed component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1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3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strongly connected components, and there is an edge from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 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a node i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the highest post number 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bigger than the highe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 numb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ly connected components can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zed b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nging them in decreasing order of their highest post numbers.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orithm for strongl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ed component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50880" y="2201160"/>
            <a:ext cx="504799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1) If DFS visits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fore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all of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ll be traversed before th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get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ck. Therefore the first node visited in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igher post number than any node of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if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ts visited first, DFS will get stuck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ing all of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before seeing any of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which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the property follow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mediately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8791" y="2060848"/>
            <a:ext cx="2538413" cy="3186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30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 SCC(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A digrap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all strongly connected components of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u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vertic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er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queu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descending order of p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while Q is not empty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  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.pop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     explore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    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iv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l nodes just explored from Q, output them as a component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oes one construct an adjacency li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linear time?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n linear time, does one order the vertices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decreas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 values?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orithm for strongl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ed component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21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set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dge set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7212" y="2472347"/>
            <a:ext cx="2552700" cy="17811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6481" y="2472348"/>
            <a:ext cx="3267075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39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set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dge set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djacency List                                                  Adjacency Matrix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+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                                       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457200">
              <a:spcBef>
                <a:spcPts val="0"/>
              </a:spcBef>
              <a:buClr>
                <a:prstClr val="white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2120" y="1228167"/>
            <a:ext cx="1531620" cy="106870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599" y="3038753"/>
            <a:ext cx="6883718" cy="220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49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set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dge set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djacency List                                          Adjacency Matrix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1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+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                                       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457200">
              <a:spcBef>
                <a:spcPts val="0"/>
              </a:spcBef>
              <a:buClr>
                <a:prstClr val="white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2888" y="1248172"/>
            <a:ext cx="1960245" cy="10287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127" y="2972181"/>
            <a:ext cx="6493193" cy="241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20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rm of an adjacenc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st, visit all the vertex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s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false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no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20800" lvl="2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e(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defTabSz="457200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 explore(</a:t>
            </a:r>
            <a:r>
              <a:rPr lang="en-US" altLang="zh-CN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isite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tru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hable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true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edge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not visite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820800" indent="0" defTabSz="457200"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e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Sear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undirected 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056BFEA0-73ED-4A50-9CC1-D893CA9FA8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8024" y="1772815"/>
            <a:ext cx="3817620" cy="4531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1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vertic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hable fro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is som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it misses, choose any path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look 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on that path that the procedure actually visited. Call this nod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l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od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ediately after it on the same path.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s visited bu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s not. This is a contradiction: whil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e() was at nod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t would have notice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oved on to it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ation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: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ing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.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n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acent edg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if they lead somewhere ne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uring DF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ach edg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is examined twice: explore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explore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Complexity: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 +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|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+|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undirected 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9700" y="2564904"/>
            <a:ext cx="4427220" cy="34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59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node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 the times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final departur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s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false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no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e(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defTabSz="457200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 explore(</a:t>
            </a:r>
            <a:r>
              <a:rPr lang="en-US" altLang="zh-CN" sz="2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: visite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true for all nodes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hable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isit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edge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marL="547200" indent="0" defTabSz="4572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no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ed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explore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3600" indent="0" defTabSz="457200">
              <a:spcBef>
                <a:spcPts val="0"/>
              </a:spcBef>
              <a:buNone/>
            </a:pP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visit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Sear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undirected 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96136" y="3547600"/>
            <a:ext cx="24482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visi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[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clock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ck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visi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t[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clock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ck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+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867" y="3284984"/>
            <a:ext cx="7632573" cy="3171730"/>
          </a:xfrm>
          <a:prstGeom prst="rect">
            <a:avLst/>
          </a:prstGeom>
          <a:ln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250128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S ru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batim on direct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 edg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ctually part of the DFS fore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edg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 from a node to a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chil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endant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FS tre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edg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 to an ancestor in the DFS tre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edg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 to neither descendant nor ancestor;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lea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 node that has already bee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ly explor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at is, already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visite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Sear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e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1556792"/>
            <a:ext cx="4881563" cy="270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16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439" y="4518327"/>
            <a:ext cx="7891463" cy="1724025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S ru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batim on direct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Sear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e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600" y="1556792"/>
            <a:ext cx="4881563" cy="270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58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6641</TotalTime>
  <Words>1497</Words>
  <Application>Microsoft Office PowerPoint</Application>
  <PresentationFormat>全屏显示(4:3)</PresentationFormat>
  <Paragraphs>191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华文楷体</vt:lpstr>
      <vt:lpstr>华文新魏</vt:lpstr>
      <vt:lpstr>华文行楷</vt:lpstr>
      <vt:lpstr>楷体</vt:lpstr>
      <vt:lpstr>宋体</vt:lpstr>
      <vt:lpstr>Calibri</vt:lpstr>
      <vt:lpstr>Candara</vt:lpstr>
      <vt:lpstr>Symbol</vt:lpstr>
      <vt:lpstr>Times New Roman</vt:lpstr>
      <vt:lpstr>Wingdings</vt:lpstr>
      <vt:lpstr>波形</vt:lpstr>
      <vt:lpstr>Equation</vt:lpstr>
      <vt:lpstr>Chapter 3  Decompositions of Graph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497</cp:revision>
  <dcterms:modified xsi:type="dcterms:W3CDTF">2021-09-29T17:24:34Z</dcterms:modified>
</cp:coreProperties>
</file>